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  <w:t>河北省张家口市2025-2026学年高一上学期1月期末物理试题</w:t>
      </w: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下列说法正确的是（　　）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若以河岸为参考系，在顺水漂流的船上行走的人可能是静止的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做直线运动的物体，其位移大小跟这段时间内它通过的路程一定相等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第3s初、第3s末、第3s内指的都是时刻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研究乒乓球运动员发出的弧旋球时，可以把乒乓球视为质点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2025年8月北京举办了首次世界人形机器人运动会。如图所示，在水平的比赛场地上，人形机器人正在进行足球比赛。下列关于机器人和足球的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52575" cy="1104900"/>
            <wp:effectExtent l="0" t="0" r="0" b="0"/>
            <wp:docPr id="100003" name="图片 100003" descr="@@@62dd37eb-4b9c-447a-8ca8-a44e706d7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2dd37eb-4b9c-447a-8ca8-a44e706d756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将足球踢出时，机器人对足球的作用力大于足球对机器人的作用力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机器人所受的重力就是地球对机器人的吸引力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地面对机器人的弹力是机器人发生弹性形变产生的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足球在场地上静止时，地面对足球的支持力与足球所受重力是一对平衡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．台球比赛中，白球以2.6m/s的速度向右撞击静止的红球后，白球以0.2m/s的速度继续向右运动，红球以2.4m/s的速度向右运动，撞击过程两球接触时间为0.06s，则撞击过程白球的平均加速度大小和方向为（　　）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a03510807fb5c113ae786db48704e48e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7" o:title="eqIda03510807fb5c113ae786db48704e48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向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a03510807fb5c113ae786db48704e48e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7" o:title="eqIda03510807fb5c113ae786db48704e48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向右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d75ea213288308eb3191761f96379ed0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" o:title="eqIdd75ea213288308eb3191761f96379ed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向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alt="eqId5a7cefbba6d927f465c8daafb871e01b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2" o:title="eqId5a7cefbba6d927f465c8daafb871e01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向左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如图所示是某物体做直线运动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alt="eqIdb5f1c15dc9d5a62169030cbfd4f610bd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24" o:title="eqIdb5f1c15dc9d5a62169030cbfd4f610b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像，由图像可知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9250" cy="1314450"/>
            <wp:effectExtent l="0" t="0" r="0" b="0"/>
            <wp:docPr id="100005" name="图片 100005" descr="@@@40aac4d6-890f-47e4-9061-47418ffaf3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0aac4d6-890f-47e4-9061-47418ffaf31b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在第6s内和第7s内的运动方向相同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物体前3s内的位移是4m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物体前2s内的加速度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alt="eqId8929fafb3e9bd2332bbee4eab4caf98d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7" o:title="eqId8929fafb3e9bd2332bbee4eab4caf98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物体前6s内的平均速度大小为1m/s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某物理小组准备制作一把“反应时间测量尺”。如图所示，甲同学用两个手指捏住直尺的上端，乙同学用一只手在直尺下端做捏住直尺的准备，但手不碰到直尺。甲释放直尺，乙立刻夹住，由此判断反应时间。先在直尺上贴上时间刻度，让相邻刻度线之间的时间间隔相等，可直接读出测试者的反应时间。下列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33475" cy="1590675"/>
            <wp:effectExtent l="0" t="0" r="0" b="0"/>
            <wp:docPr id="100007" name="图片 100007" descr="@@@092b96a7-d9ad-4b57-9278-8b7f990924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92b96a7-d9ad-4b57-9278-8b7f9909240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该实验测的是甲同学的反应时间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“反应时间测量尺”的“0”刻度位于直尺上端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“反应时间测量尺”的刻度疏密均匀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“反应时间测量尺”的刻度上端疏下端密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6．如图所示，桌布铺在桌子上，将一个杯子放置在桌布上。一个儿童在桌边将桌布向右从杯子下拉出，拉出桌布后，杯子最终没有滑离桌面。在上述过程中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52625" cy="1247775"/>
            <wp:effectExtent l="0" t="0" r="0" b="0"/>
            <wp:docPr id="100009" name="图片 100009" descr="@@@d79d64268c6842bc8844886f45e510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79d64268c6842bc8844886f45e5102b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桌布对杯子的摩擦力的方向向左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桌面对杯子的摩擦力的方向向右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若只增大儿童的拉力，桌布对杯子的摩擦力不变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若只增大杯子的质量，桌面对杯子的摩擦力不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7．研究表明，空气中的声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alt="eqIdbc13a607ac0c7f76d252d7cb1bb040fd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1" o:title="eqIdbc13a607ac0c7f76d252d7cb1bb040f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空气密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alt="eqId171102a883b22fe6ca578efc8926f5b8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3" o:title="eqId171102a883b22fe6ca578efc8926f5b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空气压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alt="eqId3606c4a853a6a34cb7f33bea81b15a1f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5" o:title="eqId3606c4a853a6a34cb7f33bea81b15a1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二者有关，从力学单位制的角度考虑，下列计算式（其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7" o:title="eqIdf0a532e15e232cb4b99a8d4d07c8957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均为无单位的比例系数）中可能正确的是（　　）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alt="eqId43facdb2ce2d6383b9b450ee98d00f76" type="#_x0000_t75" style="height:29.25pt;width:37.5pt;" o:ole="t" filled="f" o:preferrelative="t" stroked="f" coordsize="21600,21600">
            <v:path/>
            <v:fill on="f" focussize="0,0"/>
            <v:stroke on="f" joinstyle="miter"/>
            <v:imagedata r:id="rId39" o:title="eqId43facdb2ce2d6383b9b450ee98d00f7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alt="eqIdfc294029bfc0db9e91ac313749abb52f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41" o:title="eqIdfc294029bfc0db9e91ac313749abb52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eqIdaea41c7e8110f72b2b5e4cbe12532955" type="#_x0000_t75" style="height:32.25pt;width:45pt;" o:ole="t" filled="f" o:preferrelative="t" stroked="f" coordsize="21600,21600">
            <v:path/>
            <v:fill on="f" focussize="0,0"/>
            <v:stroke on="f" joinstyle="miter"/>
            <v:imagedata r:id="rId43" o:title="eqIdaea41c7e8110f72b2b5e4cbe1253295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alt="eqIdcba015cfb4394fd8237d28e4a27746f0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45" o:title="eqIdcba015cfb4394fd8237d28e4a27746f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．日常生活中，我们在门下缝隙处塞紧一个木楔（侧面如图所示），往往就可以把门卡住。有关此现象的分析，下列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66825" cy="1266825"/>
            <wp:effectExtent l="0" t="0" r="0" b="0"/>
            <wp:docPr id="100011" name="图片 100011" descr="@@@32006d6b-def9-442e-a578-a479c6cbdf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32006d6b-def9-442e-a578-a479c6cbdf5a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门不易被风吹动的原因是风力太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门对木楔作用力的水平分量等于地面对木楔摩擦力的大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只要木楔的厚度合适都能将门卡住，与顶角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大小无关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只要木楔对门的压力足够大就能将门卡住，与各接触面的粗糙程度无关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二、多选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9．同学们到中国科技馆参观，看到了一个有趣的科学实验：如图所示，一辆小火车在平直轨道上匀速行驶，当火车将要从“∩”形框架的下方通过时，突然从火车顶部的小孔中向上弹出一小球，该小球越过框架后，又与通过框架的火车相遇，并恰好落回原来的孔中．下列说法中正确的是（ 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14425" cy="962025"/>
            <wp:effectExtent l="0" t="0" r="0" b="0"/>
            <wp:docPr id="100013" name="图片 100013" descr="@@@b52992e7-6d52-4091-b953-823edf62b8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52992e7-6d52-4091-b953-823edf62b81d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相对于地面，小球运动的轨迹是直线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相对于地面，小球运动的轨迹是曲线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小球能落回小孔是因为小球在空中运动的过程中受到水平向前的力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小球能落回小孔是因为小球具有惯性，在水平方向保持与火车相同的速度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0．某汽车正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alt="eqId7219b857235b929a9680fcb630c1a082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51" o:title="eqId7219b857235b929a9680fcb630c1a08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速度在公路上行驶，为礼让行人，若以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alt="eqId2e4c238e6227c308d5d3b5398b907b1d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3" o:title="eqId2e4c238e6227c308d5d3b5398b907b1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加速度刹车，则以下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38375" cy="1000125"/>
            <wp:effectExtent l="0" t="0" r="0" b="0"/>
            <wp:docPr id="100015" name="图片 100015" descr="@@@9dd4a2f2-a817-4cc3-bbd8-a79fbebab1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dd4a2f2-a817-4cc3-bbd8-a79fbebab15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刹车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alt="eqIded245388d065efe1a72dc2176802087f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56" o:title="eqIded245388d065efe1a72dc2176802087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的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alt="eqIdf9117cc2ccde9e7e9fba69e89c54b78d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58" o:title="eqIdf9117cc2ccde9e7e9fba69e89c54b78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刹车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alt="eqIdc0746b442f8f44aa4813f545cf84c472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0" o:title="eqIdc0746b442f8f44aa4813f545cf84c47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的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eqId6d7d314046eafd6fedf19f425d6c8470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2" o:title="eqId6d7d314046eafd6fedf19f425d6c8470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刹车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eqIdc0746b442f8f44aa4813f545cf84c472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0" o:title="eqIdc0746b442f8f44aa4813f545cf84c47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内的位移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eqId21033f218b8cfb5e550816b6e4cc1eb8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65" o:title="eqId21033f218b8cfb5e550816b6e4cc1e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刹车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c0746b442f8f44aa4813f545cf84c472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0" o:title="eqIdc0746b442f8f44aa4813f545cf84c47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内的位移与刹车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72e8305062745d43f55504bf442275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72e8305062745d43f55504bf4422757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内的位移相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1．如图所示，清洗楼房玻璃的工人常用一根绳索将自己悬停在空中，工人及其装备的总质量为80kg，悬绳与竖直墙壁的夹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8141d00b74eb4c50bf861e6ff0edf137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0" o:title="eqId8141d00b74eb4c50bf861e6ff0edf13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悬绳对工人（含装备）的弹力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b9aa491b0dc2136f217a02dada1361f9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" o:title="eqIdb9aa491b0dc2136f217a02dada1361f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墙壁对工人（含装备）的弹力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4367f2fd8581477f7a4fd702a4de7d83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4" o:title="eqId4367f2fd8581477f7a4fd702a4de7d8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忽略一切摩擦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alt="eqIdf986badfc5dea707c164e2ab6c98dd06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76" o:title="eqIdf986badfc5dea707c164e2ab6c98dd0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alt="eqIdfb8485466d2127bd681a322f87c58f86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78" o:title="eqIdfb8485466d2127bd681a322f87c58f8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重力加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5" o:spt="75" alt="eqIdbf189a86ac788e61722281a7b1ed7b8e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bf189a86ac788e61722281a7b1ed7b8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下列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2975" cy="1390650"/>
            <wp:effectExtent l="0" t="0" r="0" b="0"/>
            <wp:docPr id="100017" name="图片 100017" descr="@@@ce8b3a93-b350-4528-9af9-00fbfaf43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e8b3a93-b350-4528-9af9-00fbfaf4312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6" o:spt="75" alt="eqId023b7670e955603edf708a1f97dca677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83" o:title="eqId023b7670e955603edf708a1f97dca6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o:spt="75" alt="eqId4f983bfb4f4cf013b42cf187fe2a429e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5" o:title="eqId4f983bfb4f4cf013b42cf187fe2a42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若缓慢减小悬绳的长度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8" o:spt="75" alt="eqIdb9aa491b0dc2136f217a02dada1361f9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" o:title="eqIdb9aa491b0dc2136f217a02dada1361f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9" o:spt="75" alt="eqId4367f2fd8581477f7a4fd702a4de7d83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4" o:title="eqId4367f2fd8581477f7a4fd702a4de7d8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都增大</w: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若缓慢减小悬绳的长度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0" o:spt="75" alt="eqIdb9aa491b0dc2136f217a02dada1361f9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" o:title="eqIdb9aa491b0dc2136f217a02dada1361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o:spt="75" alt="eqId4367f2fd8581477f7a4fd702a4de7d83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4" o:title="eqId4367f2fd8581477f7a4fd702a4de7d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合力增大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2．如图所示，在倾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o:spt="75" alt="eqId323918f29ebbc34997b7bb761bcfed26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91" o:title="eqId323918f29ebbc34997b7bb761bcfed2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光滑斜面上，物块A、B质量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3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3" o:title="eqId294f5ba74cdf695fc9a8a8e52f42132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物块A静止在轻弹簧上端，物块B用细线与斜面顶端相连，A、B挨在一起但A、B之间无弹力，已知重力加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4" o:spt="75" alt="eqId276509f01529d982ab21e479a4619268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5" o:title="eqId276509f01529d982ab21e479a461926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某时刻把细线剪断，当细线剪断后瞬间，下列说法正确的是（ 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14500" cy="1200150"/>
            <wp:effectExtent l="0" t="0" r="0" b="0"/>
            <wp:docPr id="100019" name="图片 100019" descr="@@@b94dca5e-e747-4f13-97fc-6b6bc3ced7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b94dca5e-e747-4f13-97fc-6b6bc3ced76f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物块B的加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5" o:spt="75" alt="eqIdea0a75cd0c2a8b50f5a0bb97f85e1f8f" type="#_x0000_t75" style="height:27pt;width:18.75pt;" o:ole="t" filled="f" o:preferrelative="t" stroked="f" coordsize="21600,21600">
            <v:path/>
            <v:fill on="f" focussize="0,0"/>
            <v:stroke on="f" joinstyle="miter"/>
            <v:imagedata r:id="rId98" o:title="eqIdea0a75cd0c2a8b50f5a0bb97f85e1f8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物块A的加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6" o:spt="75" alt="eqIdf65abc9c396e7be83e861ccea1217e8c" type="#_x0000_t75" style="height:27pt;width:18.75pt;" o:ole="t" filled="f" o:preferrelative="t" stroked="f" coordsize="21600,21600">
            <v:path/>
            <v:fill on="f" focussize="0,0"/>
            <v:stroke on="f" joinstyle="miter"/>
            <v:imagedata r:id="rId100" o:title="eqIdf65abc9c396e7be83e861ccea1217e8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物块A、B间的弹力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7" o:spt="75" alt="eqId779806f3c91c66fc3d9dd09e435e7124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02" o:title="eqId779806f3c91c66fc3d9dd09e435e712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物块A、B间的弹力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8" o:spt="75" alt="eqId381a6397c08fb494da3601d44ee08613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04" o:title="eqId381a6397c08fb494da3601d44ee0861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三、实验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．某同学用如图甲所示的装置探究小车速度随时间变化的规律。实验所用学生电源的频率为50Hz，打出的一条纸带如图乙所示，0、1、2、3、4为在纸带上所选的计数点，相邻计数点间还有四个点未画出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6215" cy="962025"/>
            <wp:effectExtent l="0" t="0" r="0" b="0"/>
            <wp:docPr id="100021" name="图片 100021" descr="@@@b01c6aef-a204-4dce-80c8-be7ff40d9f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01c6aef-a204-4dce-80c8-be7ff40d9f2a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96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根据打点计时器打出的纸带，我们可以从纸带上直接得到的物理量是________。（多选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时间间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位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平均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瞬时速度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关于打点计时器的使用，下列说法正确的是________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电磁打点计时器使用的是10V以下的直流电源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在实验时，先让小车运动，后接通打点计时器的电源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使用的电源频率越高，打点的时间间隔就越小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纸带上打的点越密，说明小车运动得越快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打点计时器打下点2时小车的速度大小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/s；小车的加速度大小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9" o:spt="75" alt="eqIdbf15322699ee692781e91e11ee58b91b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7" o:title="eqIdbf15322699ee692781e91e11ee58b91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（以上两空均保留两位有效数字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4)如果实验时电网中交变电流的周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0" o:spt="75" alt="eqIded9312a18a0ce14f9425f22751d3f8f6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9" o:title="eqIded9312a18a0ce14f9425f22751d3f8f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而做实验的同学并不知道，那么由此引起的系统误差将使加速度的测量值比实际值偏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填“大”或“小”）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．在“用DIS研究物体质量不变，加速度与力的关系”的实验中，王同学安装好如图甲所示的实验器材后进行实验。（重力加速度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29225" cy="1800225"/>
            <wp:effectExtent l="0" t="0" r="0" b="0"/>
            <wp:docPr id="100023" name="图片 100023" descr="@@@72dc1702-0508-4204-b569-5379355910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72dc1702-0508-4204-b569-5379355910a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多次改变重物质量重复测量，将数据输入计算机，得到如图乙所示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-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关系图线。图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基本是一条直线，由此可以得到的结论是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明显偏离直线的原因是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当重物质量持续增大时，小车的加速度最终会趋近于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本实验中图线弯曲的原因是细线拉力大小不能直接测量。为了精确测量细线拉力，姜同学对该实验进行了改良。如图丙所示，木板水平放置，在小车和重物之间接一个轻质力传感器，实验中力传感器的拉力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保持小车（包括位移传感器发射部分）的质量不变，改变重物的质量重复实验若干次，记录多组数据，得到加速度与外力的关系如图丁所示。（重力加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alt="eqIdbf189a86ac788e61722281a7b1ed7b8e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bf189a86ac788e61722281a7b1ed7b8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6215" cy="1628775"/>
            <wp:effectExtent l="0" t="0" r="0" b="0"/>
            <wp:docPr id="100025" name="图片 100025" descr="@@@bca280e4-b625-4fe9-b1fa-ca78cd1c80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ca280e4-b625-4fe9-b1fa-ca78cd1c80ac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28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①该实验中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填“需要”或“不需要”）使重物的质量远小于小车（包括位移传感器发射部分）的质量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②小车（包括位移传感器发射部分）的质量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g。（结果保留两位有效数字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③为得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正比的关系，应调整木板的倾角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o:spt="75" alt="eqId85527d190d4e1d6bac4145d1c716e65e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15" o:title="eqId85527d190d4e1d6bac4145d1c716e65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（结果保留两位有效数字）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四、解答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．如图甲所示是高层建筑配备的救生缓降器材，由调速器、安全带、安全钩、缓降绳索等组成。发生火灾时，使用者先将安全钩挂在室内可以承重的物体上，然后将安全带系在人体腰部，通过缓降绳索等安全着陆。如图乙所示，某中学在某次火灾逃生演练现场中，逃生者从离地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o:spt="75" alt="eqId5d7d040fad901f481c8c8d3e18dbed2b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117" o:title="eqId5d7d040fad901f481c8c8d3e18dbed2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高处，利用缓降器材由静止开始匀加速下滑，当速度达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o:spt="75" alt="eqIdad22602ad8d6fb78002327e05b134ace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19" o:title="eqIdad22602ad8d6fb78002327e05b134ac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以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alt="eqId9c198ee1a479c4a3f85f74104e187010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1" o:title="eqId9c198ee1a479c4a3f85f74104e18701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加速度减速，到达地面时速度恰好为零。求：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47900" cy="1162050"/>
            <wp:effectExtent l="0" t="0" r="0" b="0"/>
            <wp:docPr id="100027" name="图片 100027" descr="@@@9f3ab997-acdf-4720-8ca0-804f663fac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f3ab997-acdf-4720-8ca0-804f663fac90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减速下滑过程的位移大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加速下滑过程的加速度大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到达地面整个过程所用的时间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6．如图所示，质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alt="eqId336daa774810884683d82945065a9a56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4" o:title="eqId336daa774810884683d82945065a9a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物块A悬挂在绳结点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，轻绳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竖直方向的夹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轻绳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O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水平方向上且连在质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alt="eqIdbc88a29a9b7dd782051d861aefd89b4e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27" o:title="eqIdbc88a29a9b7dd782051d861aefd89b4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物块B上，物块B静止于倾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alt="eqIdc24095e409b025db711f14be783a406c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斜面上，物块B与斜面间的动摩擦因数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alt="eqId1100379a4385b9ce064847bc21760adc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0" o:title="eqId1100379a4385b9ce064847bc21760ad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重力加速度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最大静摩擦力等于滑动摩擦力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81175" cy="1495425"/>
            <wp:effectExtent l="0" t="0" r="0" b="0"/>
            <wp:docPr id="100029" name="图片 100029" descr="@@@6b90e481-386c-4ab7-a848-69d9821a5c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b90e481-386c-4ab7-a848-69d9821a5c5c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求轻绳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O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拉力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2" o:spt="75" alt="eqIdc9657f9a330ec0e1b6c10c09c8c5b926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33" o:title="eqIdc9657f9a330ec0e1b6c10c09c8c5b92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若系统始终处于静止状态，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3" o:spt="75" alt="eqId6a22b3af2e971eb905e97bcd53985c79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35" o:title="eqId6a22b3af2e971eb905e97bcd53985c7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最大值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7．跑酷是以日常生活的环境为运动场所的极限运动。一跑酷运动员在水平高台上水平向右跑到高台边缘，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4" o:spt="75" alt="eqId6f58888df91890a19a1aa7511d19703f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37" o:title="eqId6f58888df91890a19a1aa7511d19703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速度从边缘上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水平向右跳出，运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5" o:spt="75" alt="eqId87c7eb49a823f757461cd5260757b088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39" o:title="eqId87c7eb49a823f757461cd5260757b0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0.6s后落在一倾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6" o:spt="75" alt="eqId903c1bb6f9fe8f9b9710683a3e601452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1" o:title="eqId903c1bb6f9fe8f9b9710683a3e60145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斜面上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，速度方向与斜面垂直。随后运动员迅速转身并调整姿势，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7" o:spt="75" alt="eqIdc7b5887a31c80e8f16b8fbf2e11b5ff7" type="#_x0000_t75" style="height:24pt;width:18.75pt;" o:ole="t" filled="f" o:preferrelative="t" stroked="f" coordsize="21600,21600">
            <v:path/>
            <v:fill on="f" focussize="0,0"/>
            <v:stroke on="f" joinstyle="miter"/>
            <v:imagedata r:id="rId143" o:title="eqIdc7b5887a31c80e8f16b8fbf2e11b5ff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速度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水平向左蹬出，刚好落到斜面的底端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。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为平台的下边缘点，假设该运动员可视为质点，不计空气阻力，重力加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8" o:spt="75" alt="eqIdbf189a86ac788e61722281a7b1ed7b8e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bf189a86ac788e61722281a7b1ed7b8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9" o:spt="75" alt="eqIde5efb309e3a38635f2b8d82777854bd7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146" o:title="eqIde5efb309e3a38635f2b8d82777854bd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0" o:spt="75" alt="eqId87dc2477d8ad9adf4d690e10557d665d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148" o:title="eqId87dc2477d8ad9adf4d690e10557d665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求：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0" cy="1447800"/>
            <wp:effectExtent l="0" t="0" r="0" b="0"/>
            <wp:docPr id="100031" name="图片 100031" descr="@@@d4dca7bb-7113-4988-af01-84cfd9358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d4dca7bb-7113-4988-af01-84cfd9358894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运动员从高台边缘跳出时的水平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o:spt="75" alt="eqId6f58888df91890a19a1aa7511d19703f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37" o:title="eqId6f58888df91890a19a1aa7511d19703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大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间的距离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8．如图所示，质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o:spt="75" alt="eqId22aec65095a610b457a3b341eb3ee9a7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52" o:title="eqId22aec65095a610b457a3b341eb3ee9a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长木板静止在水平面上，质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o:spt="75" alt="eqId26232953da0eef91fd29b73685277190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4" o:title="eqId26232953da0eef91fd29b7368527719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物块以水平向右、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o:spt="75" alt="eqId1d2a037e97d9c91e080844e111bc318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6" o:title="eqId1d2a037e97d9c91e080844e111bc318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初速度冲上木板左端。已知物块与木板间的动摩擦因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o:spt="75" alt="eqId3048351fc48b73865c2dda9a3d6f606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8" o:title="eqId3048351fc48b73865c2dda9a3d6f606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木板与地面间的动摩擦因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6" o:spt="75" alt="eqId65239bec2b92f0f64da183ba9e8529e8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60" o:title="eqId65239bec2b92f0f64da183ba9e8529e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木板足够长，物块可视为质点，重力加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7" o:spt="75" alt="eqId3c79ce3498ff9dde0d9de8aceceee19e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62" o:title="eqId3c79ce3498ff9dde0d9de8aceceee19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933700" cy="742950"/>
            <wp:effectExtent l="0" t="0" r="0" b="0"/>
            <wp:docPr id="100033" name="图片 100033" descr="@@@6504b031-fe0a-420f-aabd-f0ba20a695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504b031-fe0a-420f-aabd-f0ba20a695b6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求物块冲上木板的瞬间，物块与木板各自加速度的大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求物块最终距木板左端的距离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若物块冲上木板1s后，对木板施加大小为4N、方向水平向左的恒力，求物块最终距木板左端的距离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1440" w:right="1080" w:bottom="1440" w:left="1080" w:header="851" w:footer="425" w:gutter="0"/>
          <w:cols w:space="425" w:num="1" w:sep="1"/>
          <w:docGrid w:type="lines" w:linePitch="312" w:charSpace="0"/>
        </w:sectPr>
      </w:pP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904"/>
        <w:gridCol w:w="904"/>
        <w:gridCol w:w="906"/>
        <w:gridCol w:w="907"/>
        <w:gridCol w:w="907"/>
        <w:gridCol w:w="907"/>
        <w:gridCol w:w="907"/>
        <w:gridCol w:w="907"/>
        <w:gridCol w:w="907"/>
        <w:gridCol w:w="9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b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．(1)AB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C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     0.52     1.3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4)小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根据打点计时器打出的纸带，我们可以从纸带上直接得到的物理量是时间间隔和位移；通过公式间接求得平均速度和瞬时速度。故选AB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A. 电磁打点计时器使用的是8V以下的交流电源，A错误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. 在实验时，先接通打点计时器的电源，等打点稳定后让小车运动，B错误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. 根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8" o:spt="75" alt="eqId6a16d6967d4b35fd028264b5b4c9459b" type="#_x0000_t75" style="height:29.25pt;width:30pt;" o:ole="t" filled="f" o:preferrelative="t" stroked="f" coordsize="21600,21600">
            <v:path/>
            <v:fill on="f" focussize="0,0"/>
            <v:stroke on="f" joinstyle="miter"/>
            <v:imagedata r:id="rId165" o:title="eqId6a16d6967d4b35fd028264b5b4c9459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知，使用的电源频率越高，打点的时间间隔就越小，C正确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. 纸带上打的点越密，说明小车运动得越慢，D错误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选C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[1]相邻计数点间还有四个点未画出，则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.1s，打点计时器打下点2时小车的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9" o:spt="75" alt="eqIdc2519c4afb55b33121fe82ef5356766a" type="#_x0000_t75" style="height:29.25pt;width:188.25pt;" o:ole="t" filled="f" o:preferrelative="t" stroked="f" coordsize="21600,21600">
            <v:path/>
            <v:fill on="f" focussize="0,0"/>
            <v:stroke on="f" joinstyle="miter"/>
            <v:imagedata r:id="rId167" o:title="eqIdc2519c4afb55b33121fe82ef5356766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2]小车的加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0" o:spt="75" alt="eqId26db5be48429a38ae937e9f8b4829623" type="#_x0000_t75" style="height:29.25pt;width:269.25pt;" o:ole="t" filled="f" o:preferrelative="t" stroked="f" coordsize="21600,21600">
            <v:path/>
            <v:fill on="f" focussize="0,0"/>
            <v:stroke on="f" joinstyle="miter"/>
            <v:imagedata r:id="rId169" o:title="eqId26db5be48429a38ae937e9f8b482962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如果实验时电网中交变电流的周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1" o:spt="75" alt="eqIded9312a18a0ce14f9425f22751d3f8f6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9" o:title="eqIded9312a18a0ce14f9425f22751d3f8f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打点周期偏小，而做实验的同学并不知道，仍用0.02s计算，那么由此引起的系统误差将使加速度的测量值比实际值偏小。</w:t>
      </w:r>
    </w:p>
    <w:p>
      <w:pPr>
        <w:spacing w:line="360" w:lineRule="auto"/>
        <w:jc w:val="left"/>
        <w:textAlignment w:val="center"/>
        <w:rPr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．(1)     当质量一定时，加速度与合外力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正比。     没有满足小车的质量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远大于重物的质量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造成的     重力加速度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     不需要     0.70     0.071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[1]关系图线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基本是一条直线，由此可以得到的结论是：当质量一定时，加速度与合外力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正比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2][3]设小车的质量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重物的质量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由实验原理得加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2" o:spt="75" alt="eqIdaa5755fe50c04a230477ba5adbd5bc0e" type="#_x0000_t75" style="height:27pt;width:35.25pt;" o:ole="t" filled="f" o:preferrelative="t" stroked="f" coordsize="21600,21600">
            <v:path/>
            <v:fill on="f" focussize="0,0"/>
            <v:stroke on="f" joinstyle="miter"/>
            <v:imagedata r:id="rId172" o:title="eqIdaa5755fe50c04a230477ba5adbd5bc0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实际上根据牛顿第二定律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3" o:spt="75" alt="eqIdad133eb5b9685c2131e4de0e0b06a54c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174" o:title="eqIdad133eb5b9685c2131e4de0e0b06a54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见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明显偏离直线是由于没有满足小车的质量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远大于重物的质量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造成的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继续增大可知加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o:spt="75" alt="eqIdaa32101dd4e92dfb4ebb4531ca4694ef" type="#_x0000_t75" style="height:40.5pt;width:89.25pt;" o:ole="t" filled="f" o:preferrelative="t" stroked="f" coordsize="21600,21600">
            <v:path/>
            <v:fill on="f" focussize="0,0"/>
            <v:stroke on="f" joinstyle="miter"/>
            <v:imagedata r:id="rId176" o:title="eqIdaa32101dd4e92dfb4ebb4531ca4694e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趋近于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曲线所逼近的渐近线的纵坐标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[1]本实验可以通过力传感器直接测出拉小车的力，故不需要使得重物的质量远小于小车（包括位移传感器发射部分）的质量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2]根据图像可知，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o:spt="75" alt="eqId3442ea9902d57e9dbd25bfc64241cfc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78" o:title="eqId3442ea9902d57e9dbd25bfc64241cfc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小车开始有加速度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6" o:spt="75" alt="eqIdd0d4f2dc2cf6d3fb0b58ff10ea9c2aa8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80" o:title="eqIdd0d4f2dc2cf6d3fb0b58ff10ea9c2aa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牛顿第二定律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7" o:spt="75" alt="eqId5276298908fe91c9e211493f388f9802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82" o:title="eqId5276298908fe91c9e211493f388f980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变形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8" o:spt="75" alt="eqIdb15a2e15b2acd55dc149cd2fcaf07247" type="#_x0000_t75" style="height:27pt;width:62.25pt;" o:ole="t" filled="f" o:preferrelative="t" stroked="f" coordsize="21600,21600">
            <v:path/>
            <v:fill on="f" focussize="0,0"/>
            <v:stroke on="f" joinstyle="miter"/>
            <v:imagedata r:id="rId184" o:title="eqIdb15a2e15b2acd55dc149cd2fcaf0724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图像的斜率表示小车质量的倒数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9" o:spt="75" alt="eqId4f35de7a791cb3caea6be22814eed76b" type="#_x0000_t75" style="height:27pt;width:123pt;" o:ole="t" filled="f" o:preferrelative="t" stroked="f" coordsize="21600,21600">
            <v:path/>
            <v:fill on="f" focussize="0,0"/>
            <v:stroke on="f" joinstyle="miter"/>
            <v:imagedata r:id="rId186" o:title="eqId4f35de7a791cb3caea6be22814eed76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3]为得到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正比的关系，则应平衡摩擦力，则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alt="eqIdf7973a5b2fae21031f4bd3715f7d7993" type="#_x0000_t75" style="height:13.5pt;width:93.75pt;" o:ole="t" filled="f" o:preferrelative="t" stroked="f" coordsize="21600,21600">
            <v:path/>
            <v:fill on="f" focussize="0,0"/>
            <v:stroke on="f" joinstyle="miter"/>
            <v:imagedata r:id="rId188" o:title="eqIdf7973a5b2fae21031f4bd3715f7d799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alt="eqId627d1d81c0c79952f489d69189c4aaba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90" o:title="eqId627d1d81c0c79952f489d69189c4aab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alt="eqId231cdebcbe0db91d19f4dad936fde28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2" o:title="eqId231cdebcbe0db91d19f4dad936fde28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alt="eqIdb8ba9357f7b789a40aeb140b5e31e117" type="#_x0000_t75" style="height:27pt;width:145.5pt;" o:ole="t" filled="f" o:preferrelative="t" stroked="f" coordsize="21600,21600">
            <v:path/>
            <v:fill on="f" focussize="0,0"/>
            <v:stroke on="f" joinstyle="miter"/>
            <v:imagedata r:id="rId194" o:title="eqIdb8ba9357f7b789a40aeb140b5e31e11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．(1)9m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alt="eqId6321314fe175dc102fba9a8547970ae9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96" o:title="eqId6321314fe175dc102fba9a8547970a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7s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匀减速下滑过程的位移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alt="eqId0bee1dc00a624efc782ed8efd52d0a6a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98" o:title="eqId0bee1dc00a624efc782ed8efd52d0a6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匀加速下滑过程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6" o:spt="75" alt="eqIdd5193607a28c3b42987561ca939f4ca1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200" o:title="eqIdd5193607a28c3b42987561ca939f4ca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7" o:spt="75" alt="eqId51935ed84390e7e29b206bf5c92f232e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02" o:title="eqId51935ed84390e7e29b206bf5c92f232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匀加速下滑过程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alt="eqIdaf50e5266af57b10d70e41a4f11c0c40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204" o:title="eqIdaf50e5266af57b10d70e41a4f11c0c40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减速下滑过程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alt="eqId0af09fb1a18f9d19aaca8c7bac9f9391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206" o:title="eqId0af09fb1a18f9d19aaca8c7bac9f939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到达地面整个过程所用的时间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alt="eqIdb905fbabe5a656c1a0096bc2ffb561e4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08" o:title="eqIdb905fbabe5a656c1a0096bc2ffb561e4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6．(1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alt="eqIdc981179a99447119f7cdd10127b380a4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10" o:title="eqIdc981179a99447119f7cdd10127b380a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alt="eqIdf40784e178ffe840cc5b5cb7c38377fb" type="#_x0000_t75" style="height:16.5pt;width:166.5pt;" o:ole="t" filled="f" o:preferrelative="t" stroked="f" coordsize="21600,21600">
            <v:path/>
            <v:fill on="f" focussize="0,0"/>
            <v:stroke on="f" joinstyle="miter"/>
            <v:imagedata r:id="rId212" o:title="eqIdf40784e178ffe840cc5b5cb7c38377f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对轻绳结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14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受力分析如图所示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85850" cy="1009650"/>
            <wp:effectExtent l="0" t="0" r="0" b="0"/>
            <wp:docPr id="1148783232" name="图片 1148783232" descr="@@@87787a3e-056f-4fe2-9a74-7c724752b1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783232" name="图片 1148783232" descr="@@@87787a3e-056f-4fe2-9a74-7c724752b1ef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平衡条件，水平方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alt="eqIda607c09952e844360887d3f2ce4d4ee8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7" o:title="eqIda607c09952e844360887d3f2ce4d4ee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竖直方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alt="eqId2e491642423865e4e22a5f3825b4fe49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19" o:title="eqId2e491642423865e4e22a5f3825b4fe4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轻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alt="eqIdb90e0f35eda1a729fed485f83da5ea9d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21" o:title="eqIdb90e0f35eda1a729fed485f83da5ea9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拉力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7" o:spt="75" alt="eqId5dbc800dd6f998fa2554a45bbd9ecbed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223" o:title="eqId5dbc800dd6f998fa2554a45bbd9ecbe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当A的质量较大时，B有相对斜面向下滑的趋势，当A与B质量的比值达到最大值时，B所受的静摩擦力达到最大值。对物块B受力分析如图所示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57325" cy="1428750"/>
            <wp:effectExtent l="0" t="0" r="0" b="0"/>
            <wp:docPr id="306729780" name="图片 306729780" descr="@@@3d57ab35-ceea-4c07-846a-1844d03e6a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729780" name="图片 306729780" descr="@@@3d57ab35-ceea-4c07-846a-1844d03e6ab8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平衡条件得，沿斜面方向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8" o:spt="75" alt="eqId1c168d105bf78ccd18e3dbb3a9fc0e7f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26" o:title="eqId1c168d105bf78ccd18e3dbb3a9fc0e7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沿垂直斜面方向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9" o:spt="75" alt="eqId7aa7ace689950974521b0561282b8d7a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228" o:title="eqId7aa7ace689950974521b0561282b8d7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其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0" o:spt="75" alt="eqIdcff8e9b3f2c53926fc58868dc33e0da3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0" o:title="eqIdcff8e9b3f2c53926fc58868dc33e0da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1" o:spt="75" alt="eqId41a76402d5b5b5eec23617c8e68dc745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232" o:title="eqId41a76402d5b5b5eec23617c8e68dc7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（1）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2" o:spt="75" alt="eqIdf5c8ec289c7e0c907e27c9b9a37991b0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34" o:title="eqIdf5c8ec289c7e0c907e27c9b9a37991b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3" o:spt="75" alt="eqIdf40784e178ffe840cc5b5cb7c38377fb" type="#_x0000_t75" style="height:16.5pt;width:166.5pt;" o:ole="t" filled="f" o:preferrelative="t" stroked="f" coordsize="21600,21600">
            <v:path/>
            <v:fill on="f" focussize="0,0"/>
            <v:stroke on="f" joinstyle="miter"/>
            <v:imagedata r:id="rId212" o:title="eqIdf40784e178ffe840cc5b5cb7c38377f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7．(1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4" o:spt="75" alt="eqIdb90b71e635124148f38db76dfa9bad88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7" o:title="eqIdb90b71e635124148f38db76dfa9bad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2.4m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设运动员刚落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竖直方向的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5" o:spt="75" alt="eqIde9d18c7a49171a8b0df7e0741ffe1cc0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239" o:title="eqIde9d18c7a49171a8b0df7e0741ffe1cc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6" o:spt="75" alt="eqId23d59bcc30fb2e486f7ae8df30e3a5f6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41" o:title="eqId23d59bcc30fb2e486f7ae8df30e3a5f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运动员到达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速度方向与斜面垂直，则到达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速度与竖直方向的夹角为53°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7" o:spt="75" alt="eqIdbd652fb04dbcf7c27c46d220b6c251e7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243" o:title="eqIdbd652fb04dbcf7c27c46d220b6c251e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8" o:spt="75" alt="eqIdb90b71e635124148f38db76dfa9bad88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7" o:title="eqIdb90b71e635124148f38db76dfa9bad8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运动员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落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，水平方向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9" o:spt="75" alt="eqId2b4b5b5cfa2bfddd798871ec3599d966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46" o:title="eqId2b4b5b5cfa2bfddd798871ec3599d9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运动员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落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做平抛运动，设时间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0" o:spt="75" alt="eqId5cd84a8f95166367063218ee03ffd5a7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248" o:title="eqId5cd84a8f95166367063218ee03ffd5a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水平位移和竖直位移分别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1" o:spt="75" alt="eqIdfd36511c2355ed32c325fabc4fa80cfd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50" o:title="eqIdfd36511c2355ed32c325fabc4fa80cf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2" o:spt="75" alt="eqIdb38c7b1631a57d383df67bf19905fd4d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52" o:title="eqIdb38c7b1631a57d383df67bf19905fd4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3" o:spt="75" alt="eqIdaed026841fd5b1652b920e7d1024caa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254" o:title="eqIdaed026841fd5b1652b920e7d1024caa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4" o:spt="75" alt="eqIda1f4d6d11dad2e14559253de0a3cc3f7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6" o:title="eqIda1f4d6d11dad2e14559253de0a3cc3f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5" o:spt="75" alt="eqId63a1758e6a594be2b0bb84689a3f4dc6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8" o:title="eqId63a1758e6a594be2b0bb84689a3f4dc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间的距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6" o:spt="75" alt="eqIdf0f0384b33a487d1bd679a9818e447da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60" o:title="eqIdf0f0384b33a487d1bd679a9818e447d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8．(1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7" o:spt="75" alt="eqId1396c472a3bcde9f3d845817fb45fa0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2" o:title="eqId1396c472a3bcde9f3d845817fb45fa0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8" o:spt="75" alt="eqId6b2881049d219b54dce149a0515768a6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64" o:title="eqId6b2881049d219b54dce149a0515768a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2m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9" o:spt="75" alt="eqIdbf09c70c5dd9f0e32ff2b962580f3ff5" type="#_x0000_t75" style="height:27pt;width:20.25pt;" o:ole="t" filled="f" o:preferrelative="t" stroked="f" coordsize="21600,21600">
            <v:path/>
            <v:fill on="f" focussize="0,0"/>
            <v:stroke on="f" joinstyle="miter"/>
            <v:imagedata r:id="rId266" o:title="eqIdbf09c70c5dd9f0e32ff2b962580f3ff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对物块，根据牛顿第二定律，可知其加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0" o:spt="75" alt="eqIdbb796c6f69c5a7f992435a2aaeedd218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268" o:title="eqIdbb796c6f69c5a7f992435a2aaeedd21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对长木板，根据牛顿第二定律，可知其加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1" o:spt="75" alt="eqIdc2876ba22b212645ac451c99a90d02ff" type="#_x0000_t75" style="height:27.75pt;width:147pt;" o:ole="t" filled="f" o:preferrelative="t" stroked="f" coordsize="21600,21600">
            <v:path/>
            <v:fill on="f" focussize="0,0"/>
            <v:stroke on="f" joinstyle="miter"/>
            <v:imagedata r:id="rId270" o:title="eqIdc2876ba22b212645ac451c99a90d02f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物块与木板最终共速，设共速时间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2" o:spt="75" alt="eqId87c7eb49a823f757461cd5260757b088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39" o:title="eqId87c7eb49a823f757461cd5260757b08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3" o:spt="75" alt="eqId326c85a2fd21019fa68932b405768894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273" o:title="eqId326c85a2fd21019fa68932b40576889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4" o:spt="75" alt="eqId39828638c0e389a4804d429b4ea4baaf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5" o:title="eqId39828638c0e389a4804d429b4ea4baa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5" o:spt="75" alt="eqId2bc9fc576655956acf56b4e777721f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277" o:title="eqId2bc9fc576655956acf56b4e777721f7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这段时间内，二者相对位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6" o:spt="75" alt="eqId5d5410cc8d049cadecf29333e0f57b04" type="#_x0000_t75" style="height:27.75pt;width:117.75pt;" o:ole="t" filled="f" o:preferrelative="t" stroked="f" coordsize="21600,21600">
            <v:path/>
            <v:fill on="f" focussize="0,0"/>
            <v:stroke on="f" joinstyle="miter"/>
            <v:imagedata r:id="rId279" o:title="eqId5d5410cc8d049cadecf29333e0f57b0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7" o:spt="75" alt="eqIdb933fefd84825c0705a5058a354c5a39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933fefd84825c0705a5058a354c5a3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知共速后二者保持相对静止一起做匀减速到停止，故物块最终距木板左端的距离2m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若物块冲上木板1s后，对木板施加大小为4N、方向水平向左的恒力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1s后对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8" o:spt="75" alt="eqId7a0315029bd47235ca95166fb9a30ecb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283" o:title="eqId7a0315029bd47235ca95166fb9a30ec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长木板加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59" o:spt="75" alt="eqId9bc72e04a375e3c11831ec65a9a29e4b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85" o:title="eqId9bc72e04a375e3c11831ec65a9a29e4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长木板从受到恒力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到停下用时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0" o:spt="75" alt="eqId91aaa77cc0f959fcda63725b707b0cff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287" o:title="eqId91aaa77cc0f959fcda63725b707b0cf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此时物块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1" o:spt="75" alt="eqIdaeab3928d19a9d5e22ab4ad3956102ee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289" o:title="eqIdaeab3928d19a9d5e22ab4ad3956102e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知二者同时静止，又因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2" o:spt="75" alt="eqIdee9f8f2d5f62c71fa8e709e552f33b38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91" o:title="eqIdee9f8f2d5f62c71fa8e709e552f33b3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知此后长木板不再运动，物块不再运动。且此段时间内物块位移大小、长木板位移大小分别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3" o:spt="75" alt="eqIdef22bbf7f58b62e5d5b3c37b85854bc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293" o:title="eqIdef22bbf7f58b62e5d5b3c37b85854bc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4" o:spt="75" alt="eqIdd28f1fae8aacd5c11c6c51e3c4fbb496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295" o:title="eqIdd28f1fae8aacd5c11c6c51e3c4fbb49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故物块最终距木板左端的距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5" o:spt="75" alt="eqId759e6a91b069836e8e31e84a7be8c46d" type="#_x0000_t75" style="height:27.75pt;width:112.5pt;" o:ole="t" filled="f" o:preferrelative="t" stroked="f" coordsize="21600,21600">
            <v:path/>
            <v:fill on="f" focussize="0,0"/>
            <v:stroke on="f" joinstyle="miter"/>
            <v:imagedata r:id="rId297" o:title="eqId759e6a91b069836e8e31e84a7be8c46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headerReference r:id="rId9" w:type="default"/>
      <w:footerReference r:id="rId11" w:type="default"/>
      <w:headerReference r:id="rId10" w:type="even"/>
      <w:footerReference r:id="rId12" w:type="even"/>
      <w:pgSz w:w="11907" w:h="16839"/>
      <w:pgMar w:top="1440" w:right="1080" w:bottom="1440" w:left="108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167C"/>
    <w:rsid w:val="00AC3E9C"/>
    <w:rsid w:val="00B16FDE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00FC0E64"/>
    <w:rsid w:val="282B19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3.png"/><Relationship Id="rId95" Type="http://schemas.openxmlformats.org/officeDocument/2006/relationships/image" Target="media/image4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0.wmf"/><Relationship Id="rId90" Type="http://schemas.openxmlformats.org/officeDocument/2006/relationships/oleObject" Target="embeddings/oleObject38.bin"/><Relationship Id="rId9" Type="http://schemas.openxmlformats.org/officeDocument/2006/relationships/header" Target="header4.xml"/><Relationship Id="rId89" Type="http://schemas.openxmlformats.org/officeDocument/2006/relationships/oleObject" Target="embeddings/oleObject37.bin"/><Relationship Id="rId88" Type="http://schemas.openxmlformats.org/officeDocument/2006/relationships/oleObject" Target="embeddings/oleObject36.bin"/><Relationship Id="rId87" Type="http://schemas.openxmlformats.org/officeDocument/2006/relationships/oleObject" Target="embeddings/oleObject35.bin"/><Relationship Id="rId86" Type="http://schemas.openxmlformats.org/officeDocument/2006/relationships/oleObject" Target="embeddings/oleObject3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2.bin"/><Relationship Id="rId81" Type="http://schemas.openxmlformats.org/officeDocument/2006/relationships/image" Target="media/image37.png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5.bin"/><Relationship Id="rId66" Type="http://schemas.openxmlformats.org/officeDocument/2006/relationships/oleObject" Target="embeddings/oleObject2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3.bin"/><Relationship Id="rId63" Type="http://schemas.openxmlformats.org/officeDocument/2006/relationships/oleObject" Target="embeddings/oleObject2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4.png"/><Relationship Id="rId53" Type="http://schemas.openxmlformats.org/officeDocument/2006/relationships/image" Target="media/image2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1.png"/><Relationship Id="rId48" Type="http://schemas.openxmlformats.org/officeDocument/2006/relationships/image" Target="media/image20.wmf"/><Relationship Id="rId47" Type="http://schemas.openxmlformats.org/officeDocument/2006/relationships/oleObject" Target="embeddings/oleObject15.bin"/><Relationship Id="rId46" Type="http://schemas.openxmlformats.org/officeDocument/2006/relationships/image" Target="media/image19.png"/><Relationship Id="rId45" Type="http://schemas.openxmlformats.org/officeDocument/2006/relationships/image" Target="media/image18.wmf"/><Relationship Id="rId44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3.wmf"/><Relationship Id="rId34" Type="http://schemas.openxmlformats.org/officeDocument/2006/relationships/oleObject" Target="embeddings/oleObject9.bin"/><Relationship Id="rId33" Type="http://schemas.openxmlformats.org/officeDocument/2006/relationships/image" Target="media/image12.wmf"/><Relationship Id="rId32" Type="http://schemas.openxmlformats.org/officeDocument/2006/relationships/oleObject" Target="embeddings/oleObject8.bin"/><Relationship Id="rId31" Type="http://schemas.openxmlformats.org/officeDocument/2006/relationships/image" Target="media/image11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9" Type="http://schemas.openxmlformats.org/officeDocument/2006/relationships/fontTable" Target="fontTable.xml"/><Relationship Id="rId298" Type="http://schemas.openxmlformats.org/officeDocument/2006/relationships/customXml" Target="../customXml/item1.xml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1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3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38.bin"/><Relationship Id="rId29" Type="http://schemas.openxmlformats.org/officeDocument/2006/relationships/image" Target="media/image10.png"/><Relationship Id="rId289" Type="http://schemas.openxmlformats.org/officeDocument/2006/relationships/image" Target="media/image139.wmf"/><Relationship Id="rId288" Type="http://schemas.openxmlformats.org/officeDocument/2006/relationships/oleObject" Target="embeddings/oleObject13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3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3.bin"/><Relationship Id="rId28" Type="http://schemas.openxmlformats.org/officeDocument/2006/relationships/image" Target="media/image9.png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29.bin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0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5" Type="http://schemas.openxmlformats.org/officeDocument/2006/relationships/image" Target="media/image7.png"/><Relationship Id="rId249" Type="http://schemas.openxmlformats.org/officeDocument/2006/relationships/oleObject" Target="embeddings/oleObject11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5.bin"/><Relationship Id="rId244" Type="http://schemas.openxmlformats.org/officeDocument/2006/relationships/oleObject" Target="embeddings/oleObject11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2.bin"/><Relationship Id="rId24" Type="http://schemas.openxmlformats.org/officeDocument/2006/relationships/image" Target="media/image6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0.bin"/><Relationship Id="rId235" Type="http://schemas.openxmlformats.org/officeDocument/2006/relationships/oleObject" Target="embeddings/oleObject10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08.png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5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3.png"/><Relationship Id="rId214" Type="http://schemas.openxmlformats.org/officeDocument/2006/relationships/image" Target="media/image102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95.wmf"/><Relationship Id="rId20" Type="http://schemas.openxmlformats.org/officeDocument/2006/relationships/image" Target="media/image4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2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78.bin"/><Relationship Id="rId170" Type="http://schemas.openxmlformats.org/officeDocument/2006/relationships/oleObject" Target="embeddings/oleObject77.bin"/><Relationship Id="rId17" Type="http://schemas.openxmlformats.org/officeDocument/2006/relationships/image" Target="media/image3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77.png"/><Relationship Id="rId162" Type="http://schemas.openxmlformats.org/officeDocument/2006/relationships/image" Target="media/image7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1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68.bin"/><Relationship Id="rId150" Type="http://schemas.openxmlformats.org/officeDocument/2006/relationships/oleObject" Target="embeddings/oleObject67.bin"/><Relationship Id="rId15" Type="http://schemas.openxmlformats.org/officeDocument/2006/relationships/image" Target="media/image2.png"/><Relationship Id="rId149" Type="http://schemas.openxmlformats.org/officeDocument/2006/relationships/image" Target="media/image70.png"/><Relationship Id="rId148" Type="http://schemas.openxmlformats.org/officeDocument/2006/relationships/image" Target="media/image6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5.bin"/><Relationship Id="rId144" Type="http://schemas.openxmlformats.org/officeDocument/2006/relationships/oleObject" Target="embeddings/oleObject6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1.png"/><Relationship Id="rId139" Type="http://schemas.openxmlformats.org/officeDocument/2006/relationships/image" Target="media/image65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1.png"/><Relationship Id="rId130" Type="http://schemas.openxmlformats.org/officeDocument/2006/relationships/image" Target="media/image60.wmf"/><Relationship Id="rId13" Type="http://schemas.openxmlformats.org/officeDocument/2006/relationships/theme" Target="theme/theme1.xml"/><Relationship Id="rId129" Type="http://schemas.openxmlformats.org/officeDocument/2006/relationships/oleObject" Target="embeddings/oleObject57.bin"/><Relationship Id="rId128" Type="http://schemas.openxmlformats.org/officeDocument/2006/relationships/oleObject" Target="embeddings/oleObject5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5.bin"/><Relationship Id="rId125" Type="http://schemas.openxmlformats.org/officeDocument/2006/relationships/oleObject" Target="embeddings/oleObject5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57.png"/><Relationship Id="rId121" Type="http://schemas.openxmlformats.org/officeDocument/2006/relationships/image" Target="media/image56.wmf"/><Relationship Id="rId120" Type="http://schemas.openxmlformats.org/officeDocument/2006/relationships/oleObject" Target="embeddings/oleObject52.bin"/><Relationship Id="rId12" Type="http://schemas.openxmlformats.org/officeDocument/2006/relationships/footer" Target="footer5.xml"/><Relationship Id="rId119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49.bin"/><Relationship Id="rId113" Type="http://schemas.openxmlformats.org/officeDocument/2006/relationships/oleObject" Target="embeddings/oleObject48.bin"/><Relationship Id="rId112" Type="http://schemas.openxmlformats.org/officeDocument/2006/relationships/image" Target="media/image52.png"/><Relationship Id="rId111" Type="http://schemas.openxmlformats.org/officeDocument/2006/relationships/oleObject" Target="embeddings/oleObject47.bin"/><Relationship Id="rId110" Type="http://schemas.openxmlformats.org/officeDocument/2006/relationships/image" Target="media/image51.png"/><Relationship Id="rId11" Type="http://schemas.openxmlformats.org/officeDocument/2006/relationships/footer" Target="footer4.xml"/><Relationship Id="rId109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48.png"/><Relationship Id="rId104" Type="http://schemas.openxmlformats.org/officeDocument/2006/relationships/image" Target="media/image47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5.wmf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4680</Words>
  <Characters>4914</Characters>
  <Lines>63</Lines>
  <Paragraphs>17</Paragraphs>
  <TotalTime>0</TotalTime>
  <ScaleCrop>false</ScaleCrop>
  <LinksUpToDate>false</LinksUpToDate>
  <CharactersWithSpaces>5079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9T03:32:00Z</dcterms:created>
  <cp:keywords>21</cp:keywords>
  <dcterms:modified xsi:type="dcterms:W3CDTF">2026-01-19T04:20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